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E47918" w14:textId="77777777" w:rsidR="00A76A20" w:rsidRPr="00DA45B8" w:rsidRDefault="00A76A20" w:rsidP="00A350B2">
      <w:pPr>
        <w:pStyle w:val="1"/>
        <w:jc w:val="center"/>
      </w:pPr>
      <w:r w:rsidRPr="00DA45B8">
        <w:t>《</w:t>
      </w:r>
      <w:r w:rsidR="00A350B2">
        <w:rPr>
          <w:rFonts w:hint="eastAsia"/>
        </w:rPr>
        <w:t>高性能计算</w:t>
      </w:r>
      <w:r w:rsidRPr="00DA45B8">
        <w:t>》</w:t>
      </w:r>
      <w:r w:rsidR="00105E80" w:rsidRPr="00DA45B8">
        <w:t>实验指导书</w:t>
      </w:r>
    </w:p>
    <w:p w14:paraId="76064BFB" w14:textId="1E39F8FF" w:rsidR="00B55AD6" w:rsidRDefault="00A350B2" w:rsidP="00A350B2">
      <w:pPr>
        <w:pStyle w:val="2"/>
      </w:pPr>
      <w:r>
        <w:rPr>
          <w:rFonts w:hint="eastAsia"/>
        </w:rPr>
        <w:t>实验</w:t>
      </w:r>
      <w:r w:rsidR="00BD78C6">
        <w:t>3</w:t>
      </w:r>
      <w:r>
        <w:rPr>
          <w:rFonts w:hint="eastAsia"/>
        </w:rPr>
        <w:t>：用</w:t>
      </w:r>
      <w:r>
        <w:rPr>
          <w:rFonts w:hint="eastAsia"/>
        </w:rPr>
        <w:t>OpenMP</w:t>
      </w:r>
      <w:r>
        <w:rPr>
          <w:rFonts w:hint="eastAsia"/>
        </w:rPr>
        <w:t>进行共享内存编程</w:t>
      </w:r>
    </w:p>
    <w:p w14:paraId="6A9DDA36" w14:textId="77777777" w:rsidR="00F837E3" w:rsidRPr="00DA45B8" w:rsidRDefault="00F837E3" w:rsidP="00A350B2">
      <w:pPr>
        <w:pStyle w:val="3"/>
      </w:pPr>
      <w:r w:rsidRPr="00DA45B8">
        <w:t>一、实验目的</w:t>
      </w:r>
    </w:p>
    <w:p w14:paraId="44C93789" w14:textId="77777777" w:rsidR="00A350B2" w:rsidRPr="00A350B2" w:rsidRDefault="00A350B2" w:rsidP="00A350B2">
      <w:pPr>
        <w:adjustRightInd w:val="0"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350B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CE0388" w:rsidRPr="00A350B2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A350B2">
        <w:rPr>
          <w:rFonts w:ascii="Times New Roman" w:eastAsia="宋体" w:hAnsi="Times New Roman" w:cs="Times New Roman" w:hint="eastAsia"/>
          <w:sz w:val="24"/>
          <w:szCs w:val="24"/>
        </w:rPr>
        <w:t>熟练</w:t>
      </w:r>
      <w:r w:rsidR="002A7532" w:rsidRPr="00A350B2">
        <w:rPr>
          <w:rFonts w:ascii="Times New Roman" w:eastAsia="宋体" w:hAnsi="Times New Roman" w:cs="Times New Roman" w:hint="eastAsia"/>
          <w:sz w:val="24"/>
          <w:szCs w:val="24"/>
        </w:rPr>
        <w:t>掌握</w:t>
      </w:r>
      <w:r w:rsidRPr="00A350B2">
        <w:rPr>
          <w:rFonts w:ascii="Times New Roman" w:eastAsia="宋体" w:hAnsi="Times New Roman" w:cs="Times New Roman" w:hint="eastAsia"/>
          <w:sz w:val="24"/>
          <w:szCs w:val="24"/>
        </w:rPr>
        <w:t>常用的</w:t>
      </w:r>
      <w:r w:rsidRPr="00A350B2">
        <w:rPr>
          <w:rFonts w:ascii="Times New Roman" w:eastAsia="宋体" w:hAnsi="Times New Roman" w:cs="Times New Roman" w:hint="eastAsia"/>
          <w:sz w:val="24"/>
          <w:szCs w:val="24"/>
        </w:rPr>
        <w:t>OpenMP</w:t>
      </w:r>
      <w:r w:rsidRPr="00A350B2">
        <w:rPr>
          <w:rFonts w:ascii="Times New Roman" w:eastAsia="宋体" w:hAnsi="Times New Roman" w:cs="Times New Roman" w:hint="eastAsia"/>
          <w:sz w:val="24"/>
          <w:szCs w:val="24"/>
        </w:rPr>
        <w:t>编译指导语句及库函数；</w:t>
      </w:r>
    </w:p>
    <w:p w14:paraId="76646E83" w14:textId="77777777" w:rsidR="00D20BA4" w:rsidRDefault="00A350B2" w:rsidP="00A350B2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  <w:r w:rsidRPr="00A350B2">
        <w:rPr>
          <w:rFonts w:ascii="Times New Roman" w:eastAsia="宋体" w:hAnsi="Times New Roman" w:cs="Times New Roman" w:hint="eastAsia"/>
          <w:sz w:val="24"/>
          <w:szCs w:val="24"/>
        </w:rPr>
        <w:t xml:space="preserve">2. </w:t>
      </w:r>
      <w:r w:rsidRPr="00A350B2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Pr="00A350B2">
        <w:rPr>
          <w:rFonts w:ascii="Times New Roman" w:eastAsia="宋体" w:hAnsi="Times New Roman" w:cs="Times New Roman" w:hint="eastAsia"/>
          <w:sz w:val="24"/>
          <w:szCs w:val="24"/>
        </w:rPr>
        <w:t>OpenMP</w:t>
      </w:r>
      <w:r w:rsidRPr="00A350B2">
        <w:rPr>
          <w:rFonts w:ascii="Times New Roman" w:eastAsia="宋体" w:hAnsi="Times New Roman" w:cs="Times New Roman" w:hint="eastAsia"/>
          <w:sz w:val="24"/>
          <w:szCs w:val="24"/>
        </w:rPr>
        <w:t>编写梯形积分</w:t>
      </w:r>
      <w:r w:rsidR="00D20BA4" w:rsidRPr="00A350B2">
        <w:rPr>
          <w:rFonts w:hint="eastAsia"/>
          <w:sz w:val="24"/>
          <w:szCs w:val="24"/>
        </w:rPr>
        <w:t>；</w:t>
      </w:r>
    </w:p>
    <w:p w14:paraId="05F09F70" w14:textId="77777777" w:rsidR="00C45971" w:rsidRPr="00DA45B8" w:rsidRDefault="00C45971" w:rsidP="00C45971">
      <w:pPr>
        <w:pStyle w:val="3"/>
      </w:pPr>
      <w:r>
        <w:rPr>
          <w:rFonts w:hint="eastAsia"/>
        </w:rPr>
        <w:t>二</w:t>
      </w:r>
      <w:r w:rsidRPr="00DA45B8">
        <w:t>、实验要求</w:t>
      </w:r>
    </w:p>
    <w:p w14:paraId="7B214B4C" w14:textId="77777777" w:rsidR="00C45971" w:rsidRPr="00281D3C" w:rsidRDefault="00C45971" w:rsidP="00281D3C">
      <w:pPr>
        <w:adjustRightInd w:val="0"/>
        <w:snapToGrid w:val="0"/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81D3C">
        <w:rPr>
          <w:rFonts w:ascii="Times New Roman" w:eastAsia="宋体" w:hAnsi="Times New Roman" w:cs="Times New Roman"/>
          <w:sz w:val="24"/>
          <w:szCs w:val="24"/>
        </w:rPr>
        <w:t>记录实验过程</w:t>
      </w:r>
      <w:r w:rsidRPr="00281D3C">
        <w:rPr>
          <w:rFonts w:ascii="Times New Roman" w:eastAsia="宋体" w:hAnsi="Times New Roman" w:cs="Times New Roman" w:hint="eastAsia"/>
          <w:sz w:val="24"/>
          <w:szCs w:val="24"/>
        </w:rPr>
        <w:t>代码</w:t>
      </w:r>
      <w:r w:rsidRPr="00281D3C">
        <w:rPr>
          <w:rFonts w:ascii="Times New Roman" w:eastAsia="宋体" w:hAnsi="Times New Roman" w:cs="Times New Roman"/>
          <w:sz w:val="24"/>
          <w:szCs w:val="24"/>
        </w:rPr>
        <w:t>及结果；</w:t>
      </w:r>
    </w:p>
    <w:p w14:paraId="4752AAFB" w14:textId="77777777" w:rsidR="00C45971" w:rsidRPr="00C45971" w:rsidRDefault="00C45971" w:rsidP="00A350B2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14:paraId="49762923" w14:textId="77777777" w:rsidR="00F837E3" w:rsidRDefault="00C45971" w:rsidP="00DC0B95">
      <w:pPr>
        <w:pStyle w:val="3"/>
      </w:pPr>
      <w:r>
        <w:rPr>
          <w:rFonts w:hint="eastAsia"/>
        </w:rPr>
        <w:t>三</w:t>
      </w:r>
      <w:r w:rsidR="00F837E3" w:rsidRPr="00DA45B8">
        <w:t>、实验内容</w:t>
      </w:r>
    </w:p>
    <w:p w14:paraId="55150845" w14:textId="77777777" w:rsidR="005C0542" w:rsidRPr="000D6ECC" w:rsidRDefault="000D6ECC" w:rsidP="000D6EC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D6ECC">
        <w:rPr>
          <w:rFonts w:ascii="Times New Roman" w:eastAsia="宋体" w:hAnsi="Times New Roman" w:cs="Times New Roman" w:hint="eastAsia"/>
          <w:sz w:val="24"/>
          <w:szCs w:val="24"/>
        </w:rPr>
        <w:t xml:space="preserve">3.1 </w:t>
      </w:r>
      <w:r w:rsidR="00A350B2" w:rsidRPr="000D6ECC">
        <w:rPr>
          <w:rFonts w:ascii="Times New Roman" w:eastAsia="宋体" w:hAnsi="Times New Roman" w:cs="Times New Roman" w:hint="eastAsia"/>
          <w:sz w:val="24"/>
          <w:szCs w:val="24"/>
        </w:rPr>
        <w:t>编写</w:t>
      </w:r>
      <w:r w:rsidR="00A350B2" w:rsidRPr="000D6ECC">
        <w:rPr>
          <w:rFonts w:ascii="Times New Roman" w:eastAsia="宋体" w:hAnsi="Times New Roman" w:cs="Times New Roman" w:hint="eastAsia"/>
          <w:sz w:val="24"/>
          <w:szCs w:val="24"/>
        </w:rPr>
        <w:t>OpenMP</w:t>
      </w:r>
      <w:r w:rsidR="00A350B2" w:rsidRPr="000D6ECC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A350B2" w:rsidRPr="000D6ECC">
        <w:rPr>
          <w:rFonts w:ascii="Times New Roman" w:eastAsia="宋体" w:hAnsi="Times New Roman" w:cs="Times New Roman" w:hint="eastAsia"/>
          <w:sz w:val="24"/>
          <w:szCs w:val="24"/>
        </w:rPr>
        <w:t>Hello,world</w:t>
      </w:r>
      <w:r w:rsidR="00A350B2" w:rsidRPr="000D6ECC">
        <w:rPr>
          <w:rFonts w:ascii="Times New Roman" w:eastAsia="宋体" w:hAnsi="Times New Roman" w:cs="Times New Roman" w:hint="eastAsia"/>
          <w:sz w:val="24"/>
          <w:szCs w:val="24"/>
        </w:rPr>
        <w:t>程序</w:t>
      </w:r>
      <w:r w:rsidR="00153FA7" w:rsidRPr="000D6ECC">
        <w:rPr>
          <w:rFonts w:ascii="Times New Roman" w:eastAsia="宋体" w:hAnsi="Times New Roman" w:cs="Times New Roman" w:hint="eastAsia"/>
          <w:sz w:val="24"/>
          <w:szCs w:val="24"/>
        </w:rPr>
        <w:t>，并编译运行</w:t>
      </w:r>
    </w:p>
    <w:p w14:paraId="22EB0FC4" w14:textId="77777777" w:rsidR="00C45971" w:rsidRPr="000D6ECC" w:rsidRDefault="000D6ECC" w:rsidP="000D6EC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3.2 </w:t>
      </w:r>
      <w:r w:rsidR="00C45971" w:rsidRPr="000D6ECC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="00C45971" w:rsidRPr="000D6ECC">
        <w:rPr>
          <w:rFonts w:ascii="Times New Roman" w:eastAsia="宋体" w:hAnsi="Times New Roman" w:cs="Times New Roman" w:hint="eastAsia"/>
          <w:sz w:val="24"/>
          <w:szCs w:val="24"/>
        </w:rPr>
        <w:t>trap</w:t>
      </w:r>
      <w:r w:rsidR="003F4B4B" w:rsidRPr="000D6ECC">
        <w:rPr>
          <w:rFonts w:ascii="Times New Roman" w:eastAsia="宋体" w:hAnsi="Times New Roman" w:cs="Times New Roman" w:hint="eastAsia"/>
          <w:sz w:val="24"/>
          <w:szCs w:val="24"/>
        </w:rPr>
        <w:t>函数实现</w:t>
      </w:r>
      <w:r w:rsidR="00C45971" w:rsidRPr="000D6ECC">
        <w:rPr>
          <w:rFonts w:ascii="Times New Roman" w:eastAsia="宋体" w:hAnsi="Times New Roman" w:cs="Times New Roman" w:hint="eastAsia"/>
          <w:sz w:val="24"/>
          <w:szCs w:val="24"/>
        </w:rPr>
        <w:t>梯形积分的</w:t>
      </w:r>
      <w:r w:rsidR="00C45971" w:rsidRPr="000D6ECC">
        <w:rPr>
          <w:rFonts w:ascii="Times New Roman" w:eastAsia="宋体" w:hAnsi="Times New Roman" w:cs="Times New Roman" w:hint="eastAsia"/>
          <w:sz w:val="24"/>
          <w:szCs w:val="24"/>
        </w:rPr>
        <w:t>OpenMP</w:t>
      </w:r>
      <w:r w:rsidR="00C45971" w:rsidRPr="000D6ECC">
        <w:rPr>
          <w:rFonts w:ascii="Times New Roman" w:eastAsia="宋体" w:hAnsi="Times New Roman" w:cs="Times New Roman" w:hint="eastAsia"/>
          <w:sz w:val="24"/>
          <w:szCs w:val="24"/>
        </w:rPr>
        <w:t>并行程序</w:t>
      </w:r>
    </w:p>
    <w:p w14:paraId="2EC89DBB" w14:textId="77777777" w:rsidR="00C45971" w:rsidRDefault="00C45971" w:rsidP="00C45971">
      <w:pPr>
        <w:pStyle w:val="a9"/>
        <w:numPr>
          <w:ilvl w:val="0"/>
          <w:numId w:val="22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53FA7">
        <w:rPr>
          <w:rFonts w:ascii="Times New Roman" w:eastAsia="宋体" w:hAnsi="Times New Roman" w:cs="Times New Roman"/>
          <w:sz w:val="24"/>
          <w:szCs w:val="24"/>
        </w:rPr>
        <w:t>double Trap(double a, double b, int n, int thread_count)</w:t>
      </w:r>
    </w:p>
    <w:p w14:paraId="6157EC5E" w14:textId="77777777" w:rsidR="00C45971" w:rsidRDefault="00C45971" w:rsidP="00C45971">
      <w:pPr>
        <w:pStyle w:val="a9"/>
        <w:numPr>
          <w:ilvl w:val="0"/>
          <w:numId w:val="22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53FA7">
        <w:rPr>
          <w:rFonts w:ascii="Times New Roman" w:eastAsia="宋体" w:hAnsi="Times New Roman" w:cs="Times New Roman" w:hint="eastAsia"/>
          <w:sz w:val="24"/>
          <w:szCs w:val="24"/>
        </w:rPr>
        <w:t>利用</w:t>
      </w:r>
      <w:r>
        <w:rPr>
          <w:rFonts w:ascii="Times New Roman" w:eastAsia="宋体" w:hAnsi="Times New Roman" w:cs="Times New Roman"/>
          <w:sz w:val="24"/>
          <w:szCs w:val="24"/>
        </w:rPr>
        <w:t>reduction</w:t>
      </w:r>
      <w:r w:rsidR="002B04A2">
        <w:rPr>
          <w:rFonts w:ascii="Times New Roman" w:eastAsia="宋体" w:hAnsi="Times New Roman" w:cs="Times New Roman"/>
          <w:sz w:val="24"/>
          <w:szCs w:val="24"/>
        </w:rPr>
        <w:t>保护临界区</w:t>
      </w:r>
    </w:p>
    <w:p w14:paraId="0513BF66" w14:textId="77777777" w:rsidR="00B36E53" w:rsidRPr="000D6ECC" w:rsidRDefault="000D6ECC" w:rsidP="000D6EC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3.3 </w:t>
      </w:r>
      <w:r w:rsidR="00DC0B95" w:rsidRPr="000D6ECC">
        <w:rPr>
          <w:rFonts w:ascii="Times New Roman" w:eastAsia="宋体" w:hAnsi="Times New Roman" w:cs="Times New Roman" w:hint="eastAsia"/>
          <w:sz w:val="24"/>
          <w:szCs w:val="24"/>
        </w:rPr>
        <w:t>采用</w:t>
      </w:r>
      <w:r w:rsidR="00DC0B95" w:rsidRPr="000D6ECC">
        <w:rPr>
          <w:rFonts w:ascii="Times New Roman" w:eastAsia="宋体" w:hAnsi="Times New Roman" w:cs="Times New Roman" w:hint="eastAsia"/>
          <w:sz w:val="24"/>
          <w:szCs w:val="24"/>
        </w:rPr>
        <w:t>Local_trap</w:t>
      </w:r>
      <w:r w:rsidR="00DC0B95" w:rsidRPr="000D6ECC">
        <w:rPr>
          <w:rFonts w:ascii="Times New Roman" w:eastAsia="宋体" w:hAnsi="Times New Roman" w:cs="Times New Roman" w:hint="eastAsia"/>
          <w:sz w:val="24"/>
          <w:szCs w:val="24"/>
        </w:rPr>
        <w:t>改写梯形积分的</w:t>
      </w:r>
      <w:r w:rsidR="00DC0B95" w:rsidRPr="000D6ECC">
        <w:rPr>
          <w:rFonts w:ascii="Times New Roman" w:eastAsia="宋体" w:hAnsi="Times New Roman" w:cs="Times New Roman" w:hint="eastAsia"/>
          <w:sz w:val="24"/>
          <w:szCs w:val="24"/>
        </w:rPr>
        <w:t>OpenMP</w:t>
      </w:r>
      <w:r w:rsidR="00DC0B95" w:rsidRPr="000D6ECC">
        <w:rPr>
          <w:rFonts w:ascii="Times New Roman" w:eastAsia="宋体" w:hAnsi="Times New Roman" w:cs="Times New Roman" w:hint="eastAsia"/>
          <w:sz w:val="24"/>
          <w:szCs w:val="24"/>
        </w:rPr>
        <w:t>并行程序</w:t>
      </w:r>
      <w:r w:rsidR="005157A3" w:rsidRPr="000D6ECC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61A25916" w14:textId="77777777" w:rsidR="00E100A3" w:rsidRPr="00153FA7" w:rsidRDefault="004B6952" w:rsidP="00153FA7">
      <w:pPr>
        <w:pStyle w:val="a9"/>
        <w:numPr>
          <w:ilvl w:val="0"/>
          <w:numId w:val="20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53FA7">
        <w:rPr>
          <w:rFonts w:ascii="Times New Roman" w:eastAsia="宋体" w:hAnsi="Times New Roman" w:cs="Times New Roman"/>
          <w:sz w:val="24"/>
          <w:szCs w:val="24"/>
        </w:rPr>
        <w:t>double Local_trap(double a, double b, int n);</w:t>
      </w:r>
    </w:p>
    <w:p w14:paraId="2C408134" w14:textId="77777777" w:rsidR="004B6952" w:rsidRDefault="004B6952" w:rsidP="00153FA7">
      <w:pPr>
        <w:pStyle w:val="a9"/>
        <w:numPr>
          <w:ilvl w:val="0"/>
          <w:numId w:val="20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53FA7">
        <w:rPr>
          <w:rFonts w:ascii="Times New Roman" w:eastAsia="宋体" w:hAnsi="Times New Roman" w:cs="Times New Roman" w:hint="eastAsia"/>
          <w:sz w:val="24"/>
          <w:szCs w:val="24"/>
        </w:rPr>
        <w:t>利用</w:t>
      </w:r>
      <w:r w:rsidRPr="00153FA7">
        <w:rPr>
          <w:rFonts w:ascii="Times New Roman" w:eastAsia="宋体" w:hAnsi="Times New Roman" w:cs="Times New Roman" w:hint="eastAsia"/>
          <w:sz w:val="24"/>
          <w:szCs w:val="24"/>
        </w:rPr>
        <w:t>critical</w:t>
      </w:r>
      <w:r w:rsidR="00C45971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C45971">
        <w:rPr>
          <w:rFonts w:ascii="Times New Roman" w:eastAsia="宋体" w:hAnsi="Times New Roman" w:cs="Times New Roman"/>
          <w:sz w:val="24"/>
          <w:szCs w:val="24"/>
        </w:rPr>
        <w:t>reduction</w:t>
      </w:r>
      <w:r w:rsidR="00C45971">
        <w:rPr>
          <w:rFonts w:ascii="Times New Roman" w:eastAsia="宋体" w:hAnsi="Times New Roman" w:cs="Times New Roman"/>
          <w:sz w:val="24"/>
          <w:szCs w:val="24"/>
        </w:rPr>
        <w:t>两种方式保护临界区</w:t>
      </w:r>
    </w:p>
    <w:p w14:paraId="41A9640F" w14:textId="77777777" w:rsidR="009E786B" w:rsidRPr="006F19FB" w:rsidRDefault="009E786B" w:rsidP="009E786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6F19FB">
        <w:rPr>
          <w:rFonts w:ascii="Times New Roman" w:eastAsia="宋体" w:hAnsi="Times New Roman" w:cs="Times New Roman" w:hint="eastAsia"/>
          <w:b/>
          <w:sz w:val="24"/>
          <w:szCs w:val="24"/>
        </w:rPr>
        <w:t>3</w:t>
      </w:r>
      <w:r w:rsidRPr="006F19FB">
        <w:rPr>
          <w:rFonts w:ascii="Times New Roman" w:eastAsia="宋体" w:hAnsi="Times New Roman" w:cs="Times New Roman"/>
          <w:b/>
          <w:sz w:val="24"/>
          <w:szCs w:val="24"/>
        </w:rPr>
        <w:t xml:space="preserve">.4 </w:t>
      </w:r>
      <w:r w:rsidRPr="006F19FB">
        <w:rPr>
          <w:rFonts w:ascii="Times New Roman" w:eastAsia="宋体" w:hAnsi="Times New Roman" w:cs="Times New Roman" w:hint="eastAsia"/>
          <w:b/>
          <w:sz w:val="24"/>
          <w:szCs w:val="24"/>
        </w:rPr>
        <w:t>利用</w:t>
      </w:r>
      <w:r w:rsidRPr="006F19FB">
        <w:rPr>
          <w:rFonts w:ascii="Times New Roman" w:eastAsia="宋体" w:hAnsi="Times New Roman" w:cs="Times New Roman"/>
          <w:b/>
          <w:sz w:val="24"/>
          <w:szCs w:val="24"/>
        </w:rPr>
        <w:t>parallel for</w:t>
      </w:r>
      <w:r w:rsidRPr="006F19FB">
        <w:rPr>
          <w:rFonts w:ascii="Times New Roman" w:eastAsia="宋体" w:hAnsi="Times New Roman" w:cs="Times New Roman" w:hint="eastAsia"/>
          <w:b/>
          <w:sz w:val="24"/>
          <w:szCs w:val="24"/>
        </w:rPr>
        <w:t>指令并行</w:t>
      </w:r>
      <w:r w:rsidRPr="006F19FB">
        <w:rPr>
          <w:rFonts w:ascii="Times New Roman" w:eastAsia="宋体" w:hAnsi="Times New Roman" w:cs="Times New Roman" w:hint="eastAsia"/>
          <w:b/>
          <w:sz w:val="24"/>
          <w:szCs w:val="24"/>
        </w:rPr>
        <w:t>for</w:t>
      </w:r>
      <w:r w:rsidRPr="006F19FB">
        <w:rPr>
          <w:rFonts w:ascii="Times New Roman" w:eastAsia="宋体" w:hAnsi="Times New Roman" w:cs="Times New Roman" w:hint="eastAsia"/>
          <w:b/>
          <w:sz w:val="24"/>
          <w:szCs w:val="24"/>
        </w:rPr>
        <w:t>循环</w:t>
      </w:r>
    </w:p>
    <w:p w14:paraId="1A7067D2" w14:textId="77777777" w:rsidR="00E767D1" w:rsidRPr="000D6ECC" w:rsidRDefault="000D6ECC" w:rsidP="000D6ECC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3.</w:t>
      </w:r>
      <w:r w:rsidR="009E786B">
        <w:rPr>
          <w:rFonts w:ascii="Times New Roman" w:eastAsia="宋体" w:hAnsi="Times New Roman" w:cs="Times New Roman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E767D1" w:rsidRPr="000D6ECC">
        <w:rPr>
          <w:rFonts w:ascii="Times New Roman" w:eastAsia="宋体" w:hAnsi="Times New Roman" w:cs="Times New Roman" w:hint="eastAsia"/>
          <w:sz w:val="24"/>
          <w:szCs w:val="24"/>
        </w:rPr>
        <w:t>利用</w:t>
      </w:r>
      <w:r w:rsidR="00E767D1" w:rsidRPr="000D6ECC">
        <w:rPr>
          <w:rFonts w:ascii="Times New Roman" w:eastAsia="宋体" w:hAnsi="Times New Roman" w:cs="Times New Roman" w:hint="eastAsia"/>
          <w:sz w:val="24"/>
          <w:szCs w:val="24"/>
        </w:rPr>
        <w:t>OpenMP</w:t>
      </w:r>
      <w:r w:rsidR="00E767D1" w:rsidRPr="000D6ECC">
        <w:rPr>
          <w:rFonts w:ascii="Times New Roman" w:eastAsia="宋体" w:hAnsi="Times New Roman" w:cs="Times New Roman" w:hint="eastAsia"/>
          <w:sz w:val="24"/>
          <w:szCs w:val="24"/>
        </w:rPr>
        <w:t>编写</w:t>
      </w:r>
      <w:r w:rsidR="00DE3377" w:rsidRPr="00DE3377">
        <w:rPr>
          <w:position w:val="-6"/>
        </w:rPr>
        <w:object w:dxaOrig="220" w:dyaOrig="220" w14:anchorId="4E6AAB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0.65pt" o:ole="">
            <v:imagedata r:id="rId7" o:title=""/>
          </v:shape>
          <o:OLEObject Type="Embed" ProgID="Equation.DSMT4" ShapeID="_x0000_i1025" DrawAspect="Content" ObjectID="_1741168051" r:id="rId8"/>
        </w:object>
      </w:r>
      <w:r w:rsidR="00DE3377" w:rsidRPr="000D6ECC">
        <w:rPr>
          <w:rFonts w:ascii="Times New Roman" w:eastAsia="宋体" w:hAnsi="Times New Roman" w:cs="Times New Roman" w:hint="eastAsia"/>
          <w:sz w:val="24"/>
          <w:szCs w:val="24"/>
        </w:rPr>
        <w:t>值的</w:t>
      </w:r>
      <w:r w:rsidR="00E767D1" w:rsidRPr="000D6ECC">
        <w:rPr>
          <w:rFonts w:ascii="Times New Roman" w:eastAsia="宋体" w:hAnsi="Times New Roman" w:cs="Times New Roman" w:hint="eastAsia"/>
          <w:sz w:val="24"/>
          <w:szCs w:val="24"/>
        </w:rPr>
        <w:t>并行程序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38"/>
        <w:gridCol w:w="1184"/>
      </w:tblGrid>
      <w:tr w:rsidR="00E767D1" w14:paraId="4AFC4F3E" w14:textId="77777777" w:rsidTr="0013617E">
        <w:tc>
          <w:tcPr>
            <w:tcW w:w="7338" w:type="dxa"/>
            <w:vAlign w:val="center"/>
          </w:tcPr>
          <w:p w14:paraId="654BAAFE" w14:textId="77777777" w:rsidR="00E767D1" w:rsidRDefault="00E767D1" w:rsidP="0013617E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84A35">
              <w:rPr>
                <w:rFonts w:ascii="Times New Roman" w:eastAsia="宋体" w:hAnsi="Times New Roman" w:cs="Times New Roman"/>
                <w:sz w:val="24"/>
                <w:szCs w:val="24"/>
              </w:rPr>
              <w:object w:dxaOrig="1359" w:dyaOrig="760" w14:anchorId="6D3268B8">
                <v:shape id="_x0000_i1026" type="#_x0000_t75" style="width:67.65pt;height:37.65pt" o:ole="">
                  <v:imagedata r:id="rId9" o:title=""/>
                </v:shape>
                <o:OLEObject Type="Embed" ProgID="Equation.DSMT4" ShapeID="_x0000_i1026" DrawAspect="Content" ObjectID="_1741168052" r:id="rId10"/>
              </w:object>
            </w:r>
          </w:p>
        </w:tc>
        <w:tc>
          <w:tcPr>
            <w:tcW w:w="1184" w:type="dxa"/>
            <w:vAlign w:val="center"/>
          </w:tcPr>
          <w:p w14:paraId="22EBCBF6" w14:textId="77777777" w:rsidR="00E767D1" w:rsidRDefault="00E767D1" w:rsidP="0013617E">
            <w:pPr>
              <w:pStyle w:val="af3"/>
              <w:jc w:val="right"/>
              <w:textAlignment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84A35">
              <w:rPr>
                <w:rFonts w:ascii="Times New Roman" w:eastAsia="宋体" w:hAnsi="Times New Roman" w:cs="Times New Roman"/>
                <w:sz w:val="24"/>
                <w:szCs w:val="24"/>
              </w:rPr>
              <w:t>(</w:t>
            </w:r>
            <w:r w:rsidRPr="00884A35">
              <w:rPr>
                <w:rFonts w:ascii="Times New Roman" w:eastAsia="宋体" w:hAnsi="Times New Roman" w:cs="Times New Roman"/>
                <w:sz w:val="24"/>
                <w:szCs w:val="24"/>
              </w:rPr>
              <w:fldChar w:fldCharType="begin"/>
            </w:r>
            <w:r w:rsidRPr="00884A35">
              <w:rPr>
                <w:rFonts w:ascii="Times New Roman" w:eastAsia="宋体" w:hAnsi="Times New Roman" w:cs="Times New Roman"/>
                <w:sz w:val="24"/>
                <w:szCs w:val="24"/>
              </w:rPr>
              <w:instrText xml:space="preserve"> SEQ ( \* ARABIC </w:instrText>
            </w:r>
            <w:r w:rsidRPr="00884A35">
              <w:rPr>
                <w:rFonts w:ascii="Times New Roman" w:eastAsia="宋体" w:hAnsi="Times New Roman" w:cs="Times New Roman"/>
                <w:sz w:val="24"/>
                <w:szCs w:val="24"/>
              </w:rPr>
              <w:fldChar w:fldCharType="separate"/>
            </w:r>
            <w:r w:rsidRPr="00884A35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Pr="00884A35">
              <w:rPr>
                <w:rFonts w:ascii="Times New Roman" w:eastAsia="宋体" w:hAnsi="Times New Roman" w:cs="Times New Roman"/>
                <w:sz w:val="24"/>
                <w:szCs w:val="24"/>
              </w:rPr>
              <w:fldChar w:fldCharType="end"/>
            </w:r>
            <w:r w:rsidRPr="00884A35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)</w:t>
            </w:r>
          </w:p>
        </w:tc>
      </w:tr>
    </w:tbl>
    <w:p w14:paraId="4C78E42D" w14:textId="77777777" w:rsidR="00F837E3" w:rsidRDefault="00C45971" w:rsidP="00DC0B95">
      <w:pPr>
        <w:pStyle w:val="3"/>
      </w:pPr>
      <w:r>
        <w:rPr>
          <w:rFonts w:hint="eastAsia"/>
        </w:rPr>
        <w:t>四</w:t>
      </w:r>
      <w:r w:rsidR="00DC0B95">
        <w:t>、</w:t>
      </w:r>
      <w:r w:rsidR="00F837E3" w:rsidRPr="00DA45B8">
        <w:t>实验</w:t>
      </w:r>
      <w:r w:rsidR="00B219C6">
        <w:rPr>
          <w:rFonts w:hint="eastAsia"/>
        </w:rPr>
        <w:t>收获</w:t>
      </w:r>
    </w:p>
    <w:p w14:paraId="54D66657" w14:textId="77777777" w:rsidR="00557ADB" w:rsidRPr="00557ADB" w:rsidRDefault="00557ADB" w:rsidP="00557ADB">
      <w:pPr>
        <w:spacing w:line="288" w:lineRule="auto"/>
        <w:ind w:leftChars="100" w:left="210"/>
        <w:rPr>
          <w:szCs w:val="21"/>
        </w:rPr>
      </w:pPr>
    </w:p>
    <w:p w14:paraId="40210932" w14:textId="77777777" w:rsidR="00E74DEE" w:rsidRPr="00DA45B8" w:rsidRDefault="00E74DEE" w:rsidP="00153FA7">
      <w:pPr>
        <w:pStyle w:val="21"/>
        <w:ind w:firstLineChars="0" w:firstLine="0"/>
        <w:rPr>
          <w:szCs w:val="21"/>
        </w:rPr>
      </w:pPr>
    </w:p>
    <w:sectPr w:rsidR="00E74DEE" w:rsidRPr="00DA45B8" w:rsidSect="009A19CB">
      <w:headerReference w:type="default" r:id="rId11"/>
      <w:footerReference w:type="default" r:id="rId12"/>
      <w:pgSz w:w="11906" w:h="16838"/>
      <w:pgMar w:top="1135" w:right="1800" w:bottom="851" w:left="1800" w:header="851" w:footer="379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295E9F" w14:textId="77777777" w:rsidR="004F5579" w:rsidRDefault="004F5579" w:rsidP="00EF1FE8">
      <w:r>
        <w:separator/>
      </w:r>
    </w:p>
  </w:endnote>
  <w:endnote w:type="continuationSeparator" w:id="0">
    <w:p w14:paraId="66822C1D" w14:textId="77777777" w:rsidR="004F5579" w:rsidRDefault="004F5579" w:rsidP="00EF1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9732932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14:paraId="621DD187" w14:textId="77777777" w:rsidR="009A19CB" w:rsidRPr="009A19CB" w:rsidRDefault="009A19CB">
        <w:pPr>
          <w:pStyle w:val="a5"/>
          <w:jc w:val="center"/>
          <w:rPr>
            <w:rFonts w:ascii="Times New Roman" w:hAnsi="Times New Roman" w:cs="Times New Roman"/>
            <w:sz w:val="24"/>
          </w:rPr>
        </w:pPr>
        <w:r w:rsidRPr="009A19CB">
          <w:rPr>
            <w:rFonts w:ascii="Times New Roman" w:hAnsi="Times New Roman" w:cs="Times New Roman"/>
            <w:sz w:val="24"/>
          </w:rPr>
          <w:fldChar w:fldCharType="begin"/>
        </w:r>
        <w:r w:rsidRPr="009A19CB">
          <w:rPr>
            <w:rFonts w:ascii="Times New Roman" w:hAnsi="Times New Roman" w:cs="Times New Roman"/>
            <w:sz w:val="24"/>
          </w:rPr>
          <w:instrText>PAGE   \* MERGEFORMAT</w:instrText>
        </w:r>
        <w:r w:rsidRPr="009A19CB">
          <w:rPr>
            <w:rFonts w:ascii="Times New Roman" w:hAnsi="Times New Roman" w:cs="Times New Roman"/>
            <w:sz w:val="24"/>
          </w:rPr>
          <w:fldChar w:fldCharType="separate"/>
        </w:r>
        <w:r w:rsidR="006F19FB" w:rsidRPr="006F19FB">
          <w:rPr>
            <w:rFonts w:ascii="Times New Roman" w:hAnsi="Times New Roman" w:cs="Times New Roman"/>
            <w:noProof/>
            <w:sz w:val="24"/>
            <w:lang w:val="zh-CN"/>
          </w:rPr>
          <w:t>1</w:t>
        </w:r>
        <w:r w:rsidRPr="009A19CB">
          <w:rPr>
            <w:rFonts w:ascii="Times New Roman" w:hAnsi="Times New Roman" w:cs="Times New Roman"/>
            <w:sz w:val="24"/>
          </w:rPr>
          <w:fldChar w:fldCharType="end"/>
        </w:r>
      </w:p>
    </w:sdtContent>
  </w:sdt>
  <w:p w14:paraId="2CFC179D" w14:textId="77777777" w:rsidR="007C3E72" w:rsidRDefault="007C3E7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FABCA5" w14:textId="77777777" w:rsidR="004F5579" w:rsidRDefault="004F5579" w:rsidP="00EF1FE8">
      <w:r>
        <w:separator/>
      </w:r>
    </w:p>
  </w:footnote>
  <w:footnote w:type="continuationSeparator" w:id="0">
    <w:p w14:paraId="4D2F8C17" w14:textId="77777777" w:rsidR="004F5579" w:rsidRDefault="004F5579" w:rsidP="00EF1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C2AD53" w14:textId="77777777" w:rsidR="000D7089" w:rsidRDefault="000D7089" w:rsidP="00A13046">
    <w:pPr>
      <w:pStyle w:val="a3"/>
      <w:ind w:firstLineChars="500" w:firstLine="900"/>
      <w:jc w:val="left"/>
    </w:pPr>
    <w:r>
      <w:rPr>
        <w:rFonts w:hint="eastAsia"/>
        <w:noProof/>
      </w:rPr>
      <w:drawing>
        <wp:anchor distT="0" distB="0" distL="114300" distR="114300" simplePos="0" relativeHeight="251662336" behindDoc="0" locked="0" layoutInCell="1" allowOverlap="1" wp14:anchorId="7A4AAFD0" wp14:editId="1E47BF5E">
          <wp:simplePos x="0" y="0"/>
          <wp:positionH relativeFrom="column">
            <wp:posOffset>0</wp:posOffset>
          </wp:positionH>
          <wp:positionV relativeFrom="paragraph">
            <wp:posOffset>-83185</wp:posOffset>
          </wp:positionV>
          <wp:extent cx="467360" cy="466725"/>
          <wp:effectExtent l="0" t="0" r="8890" b="9525"/>
          <wp:wrapSquare wrapText="bothSides"/>
          <wp:docPr id="8" name="图片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大数据学院LOGO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" cy="46672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</w:rPr>
      <w:t>太原理工大学</w:t>
    </w:r>
  </w:p>
  <w:p w14:paraId="708024F0" w14:textId="77777777" w:rsidR="000D7089" w:rsidRDefault="000D7089" w:rsidP="00A13046">
    <w:pPr>
      <w:pStyle w:val="a3"/>
      <w:ind w:firstLineChars="400" w:firstLine="896"/>
      <w:jc w:val="left"/>
      <w:rPr>
        <w:kern w:val="0"/>
      </w:rPr>
    </w:pPr>
    <w:r w:rsidRPr="003E5AC4">
      <w:rPr>
        <w:rFonts w:hint="eastAsia"/>
        <w:spacing w:val="22"/>
        <w:kern w:val="0"/>
        <w:fitText w:val="1080" w:id="1502983168"/>
      </w:rPr>
      <w:t>大数据学</w:t>
    </w:r>
    <w:r w:rsidRPr="003E5AC4">
      <w:rPr>
        <w:rFonts w:hint="eastAsia"/>
        <w:spacing w:val="2"/>
        <w:kern w:val="0"/>
        <w:fitText w:val="1080" w:id="1502983168"/>
      </w:rPr>
      <w:t>院</w:t>
    </w:r>
  </w:p>
  <w:p w14:paraId="7F15F894" w14:textId="77777777" w:rsidR="000D7089" w:rsidRPr="000D7089" w:rsidRDefault="000D7089" w:rsidP="000D7089">
    <w:pPr>
      <w:pStyle w:val="a3"/>
      <w:jc w:val="left"/>
      <w:rPr>
        <w:u w:val="single"/>
      </w:rPr>
    </w:pPr>
    <w:r>
      <w:rPr>
        <w:rFonts w:hint="eastAsia"/>
        <w:u w:val="single"/>
      </w:rPr>
      <w:t xml:space="preserve">                                                                 </w:t>
    </w:r>
    <w:r w:rsidR="003E5AC4">
      <w:rPr>
        <w:rFonts w:hint="eastAsia"/>
        <w:u w:val="single"/>
      </w:rPr>
      <w:t>《</w:t>
    </w:r>
    <w:r w:rsidR="00F834D7">
      <w:rPr>
        <w:rFonts w:ascii="Times New Roman" w:hAnsi="Times New Roman" w:cs="Times New Roman" w:hint="eastAsia"/>
        <w:u w:val="single"/>
      </w:rPr>
      <w:t>高性能计算</w:t>
    </w:r>
    <w:r w:rsidR="003E5AC4">
      <w:rPr>
        <w:rFonts w:hint="eastAsia"/>
        <w:u w:val="single"/>
      </w:rPr>
      <w:t>》实验指导书</w:t>
    </w:r>
  </w:p>
  <w:p w14:paraId="08EE4D77" w14:textId="77777777" w:rsidR="00C4488B" w:rsidRPr="000D7089" w:rsidRDefault="000D7089" w:rsidP="000D7089">
    <w:pPr>
      <w:pStyle w:val="a3"/>
      <w:jc w:val="left"/>
    </w:pPr>
    <w:r>
      <w:rPr>
        <w:rFonts w:hint="eastAsia"/>
        <w:noProof/>
      </w:rPr>
      <w:drawing>
        <wp:inline distT="0" distB="0" distL="0" distR="0" wp14:anchorId="418535EA" wp14:editId="2E7237C3">
          <wp:extent cx="5267325" cy="5257800"/>
          <wp:effectExtent l="0" t="0" r="9525" b="0"/>
          <wp:docPr id="7" name="图片 7" descr="E:\zhere\大数据学院\大数据学院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E:\zhere\大数据学院\大数据学院LOGO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67325" cy="5257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F1BD7"/>
    <w:multiLevelType w:val="hybridMultilevel"/>
    <w:tmpl w:val="7AD01C9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2A510B9"/>
    <w:multiLevelType w:val="hybridMultilevel"/>
    <w:tmpl w:val="5C4AE354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2" w15:restartNumberingAfterBreak="0">
    <w:nsid w:val="097F6C69"/>
    <w:multiLevelType w:val="multilevel"/>
    <w:tmpl w:val="74F431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CE84BB0"/>
    <w:multiLevelType w:val="hybridMultilevel"/>
    <w:tmpl w:val="05BC73FC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" w15:restartNumberingAfterBreak="0">
    <w:nsid w:val="0F77094C"/>
    <w:multiLevelType w:val="hybridMultilevel"/>
    <w:tmpl w:val="C5A256CE"/>
    <w:lvl w:ilvl="0" w:tplc="EB1AC7CE">
      <w:start w:val="1"/>
      <w:numFmt w:val="decimal"/>
      <w:lvlText w:val="%1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43E488B"/>
    <w:multiLevelType w:val="multilevel"/>
    <w:tmpl w:val="999A2D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9E17C5C"/>
    <w:multiLevelType w:val="hybridMultilevel"/>
    <w:tmpl w:val="836426C4"/>
    <w:lvl w:ilvl="0" w:tplc="63D8EA48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CFF16D1"/>
    <w:multiLevelType w:val="multilevel"/>
    <w:tmpl w:val="E5A208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D6C7BC4"/>
    <w:multiLevelType w:val="hybridMultilevel"/>
    <w:tmpl w:val="AEFC761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657172E"/>
    <w:multiLevelType w:val="hybridMultilevel"/>
    <w:tmpl w:val="74100BC8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97E0C75"/>
    <w:multiLevelType w:val="multilevel"/>
    <w:tmpl w:val="2620EA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E2B5ABE"/>
    <w:multiLevelType w:val="hybridMultilevel"/>
    <w:tmpl w:val="F91649E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397D1D10"/>
    <w:multiLevelType w:val="hybridMultilevel"/>
    <w:tmpl w:val="05BC73FC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3" w15:restartNumberingAfterBreak="0">
    <w:nsid w:val="3A4B07EE"/>
    <w:multiLevelType w:val="hybridMultilevel"/>
    <w:tmpl w:val="D76CC22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3ED770D6"/>
    <w:multiLevelType w:val="hybridMultilevel"/>
    <w:tmpl w:val="94423A4C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49341FE1"/>
    <w:multiLevelType w:val="hybridMultilevel"/>
    <w:tmpl w:val="AEFC761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4F095CAA"/>
    <w:multiLevelType w:val="hybridMultilevel"/>
    <w:tmpl w:val="95B0EEAA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4FA24379"/>
    <w:multiLevelType w:val="hybridMultilevel"/>
    <w:tmpl w:val="63B0AFE4"/>
    <w:lvl w:ilvl="0" w:tplc="81F06C7A">
      <w:start w:val="1"/>
      <w:numFmt w:val="decimal"/>
      <w:lvlText w:val="%1、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3"/>
        </w:tabs>
        <w:ind w:left="94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3"/>
        </w:tabs>
        <w:ind w:left="136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3"/>
        </w:tabs>
        <w:ind w:left="178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3"/>
        </w:tabs>
        <w:ind w:left="220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3"/>
        </w:tabs>
        <w:ind w:left="262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3"/>
        </w:tabs>
        <w:ind w:left="304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3"/>
        </w:tabs>
        <w:ind w:left="346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3"/>
        </w:tabs>
        <w:ind w:left="3883" w:hanging="420"/>
      </w:pPr>
    </w:lvl>
  </w:abstractNum>
  <w:abstractNum w:abstractNumId="18" w15:restartNumberingAfterBreak="0">
    <w:nsid w:val="52A83E01"/>
    <w:multiLevelType w:val="hybridMultilevel"/>
    <w:tmpl w:val="B5F2A5C2"/>
    <w:lvl w:ilvl="0" w:tplc="0409000F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6C5F3A4D"/>
    <w:multiLevelType w:val="multilevel"/>
    <w:tmpl w:val="ACDAAA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703628F5"/>
    <w:multiLevelType w:val="hybridMultilevel"/>
    <w:tmpl w:val="05BC73FC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1" w15:restartNumberingAfterBreak="0">
    <w:nsid w:val="704E2364"/>
    <w:multiLevelType w:val="hybridMultilevel"/>
    <w:tmpl w:val="E66076AE"/>
    <w:lvl w:ilvl="0" w:tplc="0409000F">
      <w:start w:val="1"/>
      <w:numFmt w:val="decimal"/>
      <w:lvlText w:val="%1.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72795575"/>
    <w:multiLevelType w:val="hybridMultilevel"/>
    <w:tmpl w:val="4D3C7B2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83F61B0"/>
    <w:multiLevelType w:val="hybridMultilevel"/>
    <w:tmpl w:val="B660334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CDA7B2C"/>
    <w:multiLevelType w:val="hybridMultilevel"/>
    <w:tmpl w:val="2642398C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7FA3613C"/>
    <w:multiLevelType w:val="hybridMultilevel"/>
    <w:tmpl w:val="EF6C975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 w16cid:durableId="484398460">
    <w:abstractNumId w:val="14"/>
  </w:num>
  <w:num w:numId="2" w16cid:durableId="1762333723">
    <w:abstractNumId w:val="16"/>
  </w:num>
  <w:num w:numId="3" w16cid:durableId="1381438802">
    <w:abstractNumId w:val="22"/>
  </w:num>
  <w:num w:numId="4" w16cid:durableId="1279336734">
    <w:abstractNumId w:val="13"/>
  </w:num>
  <w:num w:numId="5" w16cid:durableId="479423066">
    <w:abstractNumId w:val="0"/>
  </w:num>
  <w:num w:numId="6" w16cid:durableId="269164397">
    <w:abstractNumId w:val="23"/>
  </w:num>
  <w:num w:numId="7" w16cid:durableId="1118645108">
    <w:abstractNumId w:val="9"/>
  </w:num>
  <w:num w:numId="8" w16cid:durableId="670331836">
    <w:abstractNumId w:val="24"/>
  </w:num>
  <w:num w:numId="9" w16cid:durableId="1414428214">
    <w:abstractNumId w:val="11"/>
  </w:num>
  <w:num w:numId="10" w16cid:durableId="1895962577">
    <w:abstractNumId w:val="17"/>
  </w:num>
  <w:num w:numId="11" w16cid:durableId="277176222">
    <w:abstractNumId w:val="5"/>
  </w:num>
  <w:num w:numId="12" w16cid:durableId="460417879">
    <w:abstractNumId w:val="19"/>
  </w:num>
  <w:num w:numId="13" w16cid:durableId="1620527943">
    <w:abstractNumId w:val="2"/>
  </w:num>
  <w:num w:numId="14" w16cid:durableId="1788966128">
    <w:abstractNumId w:val="7"/>
  </w:num>
  <w:num w:numId="15" w16cid:durableId="1555045356">
    <w:abstractNumId w:val="10"/>
  </w:num>
  <w:num w:numId="16" w16cid:durableId="1056205011">
    <w:abstractNumId w:val="21"/>
  </w:num>
  <w:num w:numId="17" w16cid:durableId="321930999">
    <w:abstractNumId w:val="8"/>
  </w:num>
  <w:num w:numId="18" w16cid:durableId="842084971">
    <w:abstractNumId w:val="6"/>
  </w:num>
  <w:num w:numId="19" w16cid:durableId="1848862358">
    <w:abstractNumId w:val="15"/>
  </w:num>
  <w:num w:numId="20" w16cid:durableId="1652558404">
    <w:abstractNumId w:val="20"/>
  </w:num>
  <w:num w:numId="21" w16cid:durableId="1771927239">
    <w:abstractNumId w:val="3"/>
  </w:num>
  <w:num w:numId="22" w16cid:durableId="306277964">
    <w:abstractNumId w:val="12"/>
  </w:num>
  <w:num w:numId="23" w16cid:durableId="170685300">
    <w:abstractNumId w:val="25"/>
  </w:num>
  <w:num w:numId="24" w16cid:durableId="266083223">
    <w:abstractNumId w:val="4"/>
  </w:num>
  <w:num w:numId="25" w16cid:durableId="1782335076">
    <w:abstractNumId w:val="18"/>
  </w:num>
  <w:num w:numId="26" w16cid:durableId="14235999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837E3"/>
    <w:rsid w:val="00023B51"/>
    <w:rsid w:val="00024E18"/>
    <w:rsid w:val="000267E6"/>
    <w:rsid w:val="000350D8"/>
    <w:rsid w:val="00037AF6"/>
    <w:rsid w:val="000455EE"/>
    <w:rsid w:val="00057FEB"/>
    <w:rsid w:val="00070CAF"/>
    <w:rsid w:val="00072551"/>
    <w:rsid w:val="000801C5"/>
    <w:rsid w:val="00081374"/>
    <w:rsid w:val="000B4A8A"/>
    <w:rsid w:val="000C0F09"/>
    <w:rsid w:val="000C2B16"/>
    <w:rsid w:val="000D1659"/>
    <w:rsid w:val="000D6ECC"/>
    <w:rsid w:val="000D7089"/>
    <w:rsid w:val="000E16EC"/>
    <w:rsid w:val="000F7913"/>
    <w:rsid w:val="00105E80"/>
    <w:rsid w:val="0010687D"/>
    <w:rsid w:val="00115160"/>
    <w:rsid w:val="00115FB1"/>
    <w:rsid w:val="00120AA1"/>
    <w:rsid w:val="00132794"/>
    <w:rsid w:val="00134AF8"/>
    <w:rsid w:val="00136D02"/>
    <w:rsid w:val="00153FA7"/>
    <w:rsid w:val="00171E0B"/>
    <w:rsid w:val="001923EA"/>
    <w:rsid w:val="001B1056"/>
    <w:rsid w:val="001B3B87"/>
    <w:rsid w:val="001B44E1"/>
    <w:rsid w:val="001B5A6E"/>
    <w:rsid w:val="001B5F63"/>
    <w:rsid w:val="001C635F"/>
    <w:rsid w:val="001C767B"/>
    <w:rsid w:val="001E3141"/>
    <w:rsid w:val="00203A05"/>
    <w:rsid w:val="002110EB"/>
    <w:rsid w:val="002361C0"/>
    <w:rsid w:val="00236833"/>
    <w:rsid w:val="002370B8"/>
    <w:rsid w:val="00256426"/>
    <w:rsid w:val="00281D3C"/>
    <w:rsid w:val="00293794"/>
    <w:rsid w:val="002A552E"/>
    <w:rsid w:val="002A7532"/>
    <w:rsid w:val="002B04A2"/>
    <w:rsid w:val="002B520D"/>
    <w:rsid w:val="002C2AA4"/>
    <w:rsid w:val="002C3E2D"/>
    <w:rsid w:val="002C461E"/>
    <w:rsid w:val="002D1500"/>
    <w:rsid w:val="002D5419"/>
    <w:rsid w:val="002E1B3B"/>
    <w:rsid w:val="002E6E35"/>
    <w:rsid w:val="003004CC"/>
    <w:rsid w:val="003036DD"/>
    <w:rsid w:val="0030562B"/>
    <w:rsid w:val="00305EED"/>
    <w:rsid w:val="003154E2"/>
    <w:rsid w:val="00324395"/>
    <w:rsid w:val="0032539B"/>
    <w:rsid w:val="00335B40"/>
    <w:rsid w:val="00336E86"/>
    <w:rsid w:val="0034085C"/>
    <w:rsid w:val="00352D38"/>
    <w:rsid w:val="00354AB9"/>
    <w:rsid w:val="00354F2C"/>
    <w:rsid w:val="003641FC"/>
    <w:rsid w:val="003672FF"/>
    <w:rsid w:val="003721A8"/>
    <w:rsid w:val="00376D6F"/>
    <w:rsid w:val="003803D6"/>
    <w:rsid w:val="0038304F"/>
    <w:rsid w:val="0038438B"/>
    <w:rsid w:val="003A5269"/>
    <w:rsid w:val="003A6BB5"/>
    <w:rsid w:val="003A7376"/>
    <w:rsid w:val="003B6BAC"/>
    <w:rsid w:val="003C1FD9"/>
    <w:rsid w:val="003C55A0"/>
    <w:rsid w:val="003D054A"/>
    <w:rsid w:val="003E5AC4"/>
    <w:rsid w:val="003E71DA"/>
    <w:rsid w:val="003F46D5"/>
    <w:rsid w:val="003F4B4B"/>
    <w:rsid w:val="004327F9"/>
    <w:rsid w:val="0043636C"/>
    <w:rsid w:val="00437D59"/>
    <w:rsid w:val="00441D99"/>
    <w:rsid w:val="00443111"/>
    <w:rsid w:val="0044434B"/>
    <w:rsid w:val="00446B67"/>
    <w:rsid w:val="00455711"/>
    <w:rsid w:val="00462397"/>
    <w:rsid w:val="004673E1"/>
    <w:rsid w:val="004720AE"/>
    <w:rsid w:val="00495159"/>
    <w:rsid w:val="004B6952"/>
    <w:rsid w:val="004C1BEE"/>
    <w:rsid w:val="004F54DA"/>
    <w:rsid w:val="004F5579"/>
    <w:rsid w:val="004F7228"/>
    <w:rsid w:val="00510679"/>
    <w:rsid w:val="005141D5"/>
    <w:rsid w:val="005157A3"/>
    <w:rsid w:val="005205C5"/>
    <w:rsid w:val="0052440B"/>
    <w:rsid w:val="00532138"/>
    <w:rsid w:val="00532B82"/>
    <w:rsid w:val="00534BDA"/>
    <w:rsid w:val="00540F10"/>
    <w:rsid w:val="00557ADB"/>
    <w:rsid w:val="00561047"/>
    <w:rsid w:val="005635FD"/>
    <w:rsid w:val="00586952"/>
    <w:rsid w:val="00593F30"/>
    <w:rsid w:val="005957FD"/>
    <w:rsid w:val="005A3B04"/>
    <w:rsid w:val="005C0542"/>
    <w:rsid w:val="005D56BA"/>
    <w:rsid w:val="005D6B6D"/>
    <w:rsid w:val="005D7BEB"/>
    <w:rsid w:val="005E2CDD"/>
    <w:rsid w:val="005E2F57"/>
    <w:rsid w:val="005F62F4"/>
    <w:rsid w:val="00604F55"/>
    <w:rsid w:val="00605178"/>
    <w:rsid w:val="00635B3E"/>
    <w:rsid w:val="00640676"/>
    <w:rsid w:val="00666069"/>
    <w:rsid w:val="00675B2C"/>
    <w:rsid w:val="0068040B"/>
    <w:rsid w:val="00680641"/>
    <w:rsid w:val="0068132C"/>
    <w:rsid w:val="006876B4"/>
    <w:rsid w:val="00694C23"/>
    <w:rsid w:val="006971D8"/>
    <w:rsid w:val="006A4858"/>
    <w:rsid w:val="006C5B1D"/>
    <w:rsid w:val="006C5FCA"/>
    <w:rsid w:val="006D417A"/>
    <w:rsid w:val="006D7BED"/>
    <w:rsid w:val="006E14BD"/>
    <w:rsid w:val="006F19FB"/>
    <w:rsid w:val="006F4361"/>
    <w:rsid w:val="006F5D2B"/>
    <w:rsid w:val="007044FC"/>
    <w:rsid w:val="00706345"/>
    <w:rsid w:val="00713FA5"/>
    <w:rsid w:val="007258A3"/>
    <w:rsid w:val="00730EF0"/>
    <w:rsid w:val="007413A8"/>
    <w:rsid w:val="00753E94"/>
    <w:rsid w:val="00755F31"/>
    <w:rsid w:val="007645B8"/>
    <w:rsid w:val="0076662C"/>
    <w:rsid w:val="00773E6A"/>
    <w:rsid w:val="00775D2D"/>
    <w:rsid w:val="00777BAC"/>
    <w:rsid w:val="007800BA"/>
    <w:rsid w:val="00784E1E"/>
    <w:rsid w:val="00791247"/>
    <w:rsid w:val="00795EBC"/>
    <w:rsid w:val="007B0E04"/>
    <w:rsid w:val="007B4F53"/>
    <w:rsid w:val="007B5FBA"/>
    <w:rsid w:val="007C3E72"/>
    <w:rsid w:val="007D19A5"/>
    <w:rsid w:val="007D24EC"/>
    <w:rsid w:val="007E3FAF"/>
    <w:rsid w:val="00800C3B"/>
    <w:rsid w:val="00814BB2"/>
    <w:rsid w:val="008151BE"/>
    <w:rsid w:val="008225C5"/>
    <w:rsid w:val="00822C75"/>
    <w:rsid w:val="00844ABE"/>
    <w:rsid w:val="00853BDF"/>
    <w:rsid w:val="00854D27"/>
    <w:rsid w:val="00855CED"/>
    <w:rsid w:val="008632F7"/>
    <w:rsid w:val="00864EF9"/>
    <w:rsid w:val="00870DC2"/>
    <w:rsid w:val="00880417"/>
    <w:rsid w:val="0089214F"/>
    <w:rsid w:val="008B4106"/>
    <w:rsid w:val="008B438A"/>
    <w:rsid w:val="008B52A4"/>
    <w:rsid w:val="008B5419"/>
    <w:rsid w:val="008D0666"/>
    <w:rsid w:val="008D445A"/>
    <w:rsid w:val="008E0589"/>
    <w:rsid w:val="008E2A54"/>
    <w:rsid w:val="00904775"/>
    <w:rsid w:val="0093319E"/>
    <w:rsid w:val="00944BD6"/>
    <w:rsid w:val="00947A0C"/>
    <w:rsid w:val="00950517"/>
    <w:rsid w:val="00956FD6"/>
    <w:rsid w:val="0096265B"/>
    <w:rsid w:val="00970B27"/>
    <w:rsid w:val="00972420"/>
    <w:rsid w:val="0098008E"/>
    <w:rsid w:val="0098378A"/>
    <w:rsid w:val="00997E82"/>
    <w:rsid w:val="009A13FB"/>
    <w:rsid w:val="009A19CB"/>
    <w:rsid w:val="009C7C22"/>
    <w:rsid w:val="009D0F01"/>
    <w:rsid w:val="009D10AD"/>
    <w:rsid w:val="009D486A"/>
    <w:rsid w:val="009D51BF"/>
    <w:rsid w:val="009E58C3"/>
    <w:rsid w:val="009E786B"/>
    <w:rsid w:val="009F6A63"/>
    <w:rsid w:val="00A13046"/>
    <w:rsid w:val="00A32E87"/>
    <w:rsid w:val="00A350B2"/>
    <w:rsid w:val="00A40926"/>
    <w:rsid w:val="00A443C8"/>
    <w:rsid w:val="00A5214D"/>
    <w:rsid w:val="00A52AC6"/>
    <w:rsid w:val="00A54F4C"/>
    <w:rsid w:val="00A632E1"/>
    <w:rsid w:val="00A707E2"/>
    <w:rsid w:val="00A74290"/>
    <w:rsid w:val="00A76A20"/>
    <w:rsid w:val="00A847A2"/>
    <w:rsid w:val="00A85914"/>
    <w:rsid w:val="00A96BE8"/>
    <w:rsid w:val="00AA78C1"/>
    <w:rsid w:val="00AB5306"/>
    <w:rsid w:val="00AB68A5"/>
    <w:rsid w:val="00AD2113"/>
    <w:rsid w:val="00AE3C99"/>
    <w:rsid w:val="00AE4DA0"/>
    <w:rsid w:val="00AE72A0"/>
    <w:rsid w:val="00B018ED"/>
    <w:rsid w:val="00B1171B"/>
    <w:rsid w:val="00B16285"/>
    <w:rsid w:val="00B21947"/>
    <w:rsid w:val="00B219C6"/>
    <w:rsid w:val="00B23D24"/>
    <w:rsid w:val="00B31216"/>
    <w:rsid w:val="00B33557"/>
    <w:rsid w:val="00B35EDB"/>
    <w:rsid w:val="00B36E53"/>
    <w:rsid w:val="00B43DAE"/>
    <w:rsid w:val="00B4541D"/>
    <w:rsid w:val="00B52B6B"/>
    <w:rsid w:val="00B5552E"/>
    <w:rsid w:val="00B55AD6"/>
    <w:rsid w:val="00B5713B"/>
    <w:rsid w:val="00B74FCE"/>
    <w:rsid w:val="00BA03CB"/>
    <w:rsid w:val="00BA60FA"/>
    <w:rsid w:val="00BB5391"/>
    <w:rsid w:val="00BB70AC"/>
    <w:rsid w:val="00BC16DF"/>
    <w:rsid w:val="00BD0D93"/>
    <w:rsid w:val="00BD78C6"/>
    <w:rsid w:val="00BF328F"/>
    <w:rsid w:val="00BF416F"/>
    <w:rsid w:val="00C003A5"/>
    <w:rsid w:val="00C02817"/>
    <w:rsid w:val="00C029B1"/>
    <w:rsid w:val="00C035DC"/>
    <w:rsid w:val="00C156EC"/>
    <w:rsid w:val="00C17DC2"/>
    <w:rsid w:val="00C313DF"/>
    <w:rsid w:val="00C4488B"/>
    <w:rsid w:val="00C45971"/>
    <w:rsid w:val="00C502F5"/>
    <w:rsid w:val="00C52C82"/>
    <w:rsid w:val="00C56C73"/>
    <w:rsid w:val="00C60CCC"/>
    <w:rsid w:val="00C611E2"/>
    <w:rsid w:val="00C725CF"/>
    <w:rsid w:val="00C837AB"/>
    <w:rsid w:val="00C85AAD"/>
    <w:rsid w:val="00CA3438"/>
    <w:rsid w:val="00CA7205"/>
    <w:rsid w:val="00CB4FD1"/>
    <w:rsid w:val="00CC515E"/>
    <w:rsid w:val="00CD3103"/>
    <w:rsid w:val="00CD4371"/>
    <w:rsid w:val="00CE0388"/>
    <w:rsid w:val="00CE17FC"/>
    <w:rsid w:val="00CE7B7A"/>
    <w:rsid w:val="00D0170C"/>
    <w:rsid w:val="00D170C3"/>
    <w:rsid w:val="00D20BA4"/>
    <w:rsid w:val="00D2712C"/>
    <w:rsid w:val="00D33000"/>
    <w:rsid w:val="00D34EF4"/>
    <w:rsid w:val="00D34F90"/>
    <w:rsid w:val="00D50DA9"/>
    <w:rsid w:val="00D64877"/>
    <w:rsid w:val="00D67B04"/>
    <w:rsid w:val="00D73F5E"/>
    <w:rsid w:val="00D8517A"/>
    <w:rsid w:val="00D95C32"/>
    <w:rsid w:val="00DA1611"/>
    <w:rsid w:val="00DA45B8"/>
    <w:rsid w:val="00DA6EF3"/>
    <w:rsid w:val="00DC0B95"/>
    <w:rsid w:val="00DC4F44"/>
    <w:rsid w:val="00DD291F"/>
    <w:rsid w:val="00DD47C3"/>
    <w:rsid w:val="00DE3377"/>
    <w:rsid w:val="00DF33E4"/>
    <w:rsid w:val="00E01664"/>
    <w:rsid w:val="00E100A3"/>
    <w:rsid w:val="00E4315A"/>
    <w:rsid w:val="00E616F6"/>
    <w:rsid w:val="00E74DEE"/>
    <w:rsid w:val="00E75809"/>
    <w:rsid w:val="00E758C2"/>
    <w:rsid w:val="00E767D1"/>
    <w:rsid w:val="00E92765"/>
    <w:rsid w:val="00EA4086"/>
    <w:rsid w:val="00EA6CAC"/>
    <w:rsid w:val="00EC3918"/>
    <w:rsid w:val="00EC54BF"/>
    <w:rsid w:val="00EC6492"/>
    <w:rsid w:val="00ED6611"/>
    <w:rsid w:val="00EF1FE8"/>
    <w:rsid w:val="00F0350E"/>
    <w:rsid w:val="00F076B4"/>
    <w:rsid w:val="00F25666"/>
    <w:rsid w:val="00F45798"/>
    <w:rsid w:val="00F65F3C"/>
    <w:rsid w:val="00F7787C"/>
    <w:rsid w:val="00F834D7"/>
    <w:rsid w:val="00F837E3"/>
    <w:rsid w:val="00F95389"/>
    <w:rsid w:val="00FA1741"/>
    <w:rsid w:val="00FB6A7B"/>
    <w:rsid w:val="00FC3220"/>
    <w:rsid w:val="00FC408F"/>
    <w:rsid w:val="00FC66BA"/>
    <w:rsid w:val="00FD1189"/>
    <w:rsid w:val="00FD30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7AF3DF"/>
  <w15:docId w15:val="{7CFB5CE7-F80C-46EF-BB83-B438448E2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350B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350B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350B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1F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1FE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1F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1FE8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105E80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105E80"/>
    <w:rPr>
      <w:sz w:val="18"/>
      <w:szCs w:val="18"/>
    </w:rPr>
  </w:style>
  <w:style w:type="paragraph" w:styleId="a9">
    <w:name w:val="List Paragraph"/>
    <w:basedOn w:val="a"/>
    <w:uiPriority w:val="34"/>
    <w:qFormat/>
    <w:rsid w:val="006C5B1D"/>
    <w:pPr>
      <w:ind w:firstLineChars="200" w:firstLine="420"/>
    </w:pPr>
  </w:style>
  <w:style w:type="character" w:styleId="aa">
    <w:name w:val="Hyperlink"/>
    <w:basedOn w:val="a0"/>
    <w:uiPriority w:val="99"/>
    <w:unhideWhenUsed/>
    <w:rsid w:val="00FC66BA"/>
    <w:rPr>
      <w:color w:val="0000FF" w:themeColor="hyperlink"/>
      <w:u w:val="single"/>
    </w:rPr>
  </w:style>
  <w:style w:type="paragraph" w:styleId="ab">
    <w:name w:val="No Spacing"/>
    <w:link w:val="ac"/>
    <w:uiPriority w:val="1"/>
    <w:qFormat/>
    <w:rsid w:val="007C3E72"/>
    <w:rPr>
      <w:kern w:val="0"/>
      <w:sz w:val="22"/>
    </w:rPr>
  </w:style>
  <w:style w:type="character" w:customStyle="1" w:styleId="ac">
    <w:name w:val="无间隔 字符"/>
    <w:basedOn w:val="a0"/>
    <w:link w:val="ab"/>
    <w:uiPriority w:val="1"/>
    <w:rsid w:val="007C3E72"/>
    <w:rPr>
      <w:kern w:val="0"/>
      <w:sz w:val="22"/>
    </w:rPr>
  </w:style>
  <w:style w:type="paragraph" w:styleId="ad">
    <w:name w:val="Plain Text"/>
    <w:basedOn w:val="a"/>
    <w:link w:val="ae"/>
    <w:rsid w:val="00CE0388"/>
    <w:rPr>
      <w:rFonts w:ascii="宋体" w:eastAsia="宋体" w:hAnsi="Courier New" w:cs="Courier New"/>
      <w:szCs w:val="21"/>
    </w:rPr>
  </w:style>
  <w:style w:type="character" w:customStyle="1" w:styleId="ae">
    <w:name w:val="纯文本 字符"/>
    <w:basedOn w:val="a0"/>
    <w:link w:val="ad"/>
    <w:rsid w:val="00CE0388"/>
    <w:rPr>
      <w:rFonts w:ascii="宋体" w:eastAsia="宋体" w:hAnsi="Courier New" w:cs="Courier New"/>
      <w:szCs w:val="21"/>
    </w:rPr>
  </w:style>
  <w:style w:type="paragraph" w:styleId="af">
    <w:name w:val="Normal (Web)"/>
    <w:basedOn w:val="a"/>
    <w:uiPriority w:val="99"/>
    <w:unhideWhenUsed/>
    <w:rsid w:val="009D51B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f0">
    <w:name w:val="Strong"/>
    <w:basedOn w:val="a0"/>
    <w:uiPriority w:val="22"/>
    <w:qFormat/>
    <w:rsid w:val="009D51BF"/>
    <w:rPr>
      <w:b/>
      <w:bCs/>
    </w:rPr>
  </w:style>
  <w:style w:type="character" w:styleId="HTML">
    <w:name w:val="HTML Typewriter"/>
    <w:basedOn w:val="a0"/>
    <w:uiPriority w:val="99"/>
    <w:semiHidden/>
    <w:unhideWhenUsed/>
    <w:rsid w:val="009D486A"/>
    <w:rPr>
      <w:rFonts w:ascii="宋体" w:eastAsia="宋体" w:hAnsi="宋体" w:cs="宋体"/>
      <w:sz w:val="24"/>
      <w:szCs w:val="24"/>
    </w:rPr>
  </w:style>
  <w:style w:type="paragraph" w:customStyle="1" w:styleId="11">
    <w:name w:val="样式1"/>
    <w:basedOn w:val="a"/>
    <w:link w:val="1Char"/>
    <w:rsid w:val="00822C75"/>
    <w:pPr>
      <w:adjustRightInd w:val="0"/>
      <w:snapToGrid w:val="0"/>
      <w:spacing w:line="360" w:lineRule="auto"/>
      <w:ind w:firstLineChars="200" w:firstLine="420"/>
    </w:pPr>
    <w:rPr>
      <w:rFonts w:ascii="Times New Roman" w:eastAsia="宋体" w:hAnsi="Times New Roman" w:cs="Times New Roman"/>
      <w:szCs w:val="21"/>
    </w:rPr>
  </w:style>
  <w:style w:type="paragraph" w:customStyle="1" w:styleId="21">
    <w:name w:val="样式2"/>
    <w:link w:val="2Char"/>
    <w:qFormat/>
    <w:rsid w:val="00822C75"/>
    <w:pPr>
      <w:adjustRightInd w:val="0"/>
      <w:snapToGrid w:val="0"/>
      <w:spacing w:line="360" w:lineRule="auto"/>
      <w:ind w:firstLineChars="200" w:firstLine="420"/>
    </w:pPr>
    <w:rPr>
      <w:rFonts w:ascii="Times New Roman" w:eastAsia="宋体" w:hAnsi="Times New Roman" w:cs="Times New Roman"/>
    </w:rPr>
  </w:style>
  <w:style w:type="character" w:customStyle="1" w:styleId="1Char">
    <w:name w:val="样式1 Char"/>
    <w:basedOn w:val="a0"/>
    <w:link w:val="11"/>
    <w:rsid w:val="00822C75"/>
    <w:rPr>
      <w:rFonts w:ascii="Times New Roman" w:eastAsia="宋体" w:hAnsi="Times New Roman" w:cs="Times New Roman"/>
      <w:szCs w:val="21"/>
    </w:rPr>
  </w:style>
  <w:style w:type="character" w:customStyle="1" w:styleId="2Char">
    <w:name w:val="样式2 Char"/>
    <w:basedOn w:val="a0"/>
    <w:link w:val="21"/>
    <w:rsid w:val="00822C75"/>
    <w:rPr>
      <w:rFonts w:ascii="Times New Roman" w:eastAsia="宋体" w:hAnsi="Times New Roman" w:cs="Times New Roman"/>
    </w:rPr>
  </w:style>
  <w:style w:type="character" w:styleId="af1">
    <w:name w:val="Placeholder Text"/>
    <w:basedOn w:val="a0"/>
    <w:uiPriority w:val="99"/>
    <w:semiHidden/>
    <w:rsid w:val="005C0542"/>
    <w:rPr>
      <w:color w:val="808080"/>
    </w:rPr>
  </w:style>
  <w:style w:type="character" w:customStyle="1" w:styleId="10">
    <w:name w:val="标题 1 字符"/>
    <w:basedOn w:val="a0"/>
    <w:link w:val="1"/>
    <w:uiPriority w:val="9"/>
    <w:rsid w:val="00A350B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A350B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350B2"/>
    <w:rPr>
      <w:b/>
      <w:bCs/>
      <w:sz w:val="32"/>
      <w:szCs w:val="32"/>
    </w:rPr>
  </w:style>
  <w:style w:type="table" w:styleId="af2">
    <w:name w:val="Table Grid"/>
    <w:basedOn w:val="a1"/>
    <w:uiPriority w:val="59"/>
    <w:rsid w:val="00E767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caption"/>
    <w:basedOn w:val="a"/>
    <w:next w:val="a"/>
    <w:uiPriority w:val="35"/>
    <w:unhideWhenUsed/>
    <w:qFormat/>
    <w:rsid w:val="00E767D1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165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96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8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4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7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303442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034948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991904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481922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065413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400050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81789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36298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031490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841956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325691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210568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528638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578247">
          <w:marLeft w:val="72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77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8</TotalTime>
  <Pages>1</Pages>
  <Words>74</Words>
  <Characters>425</Characters>
  <Application>Microsoft Office Word</Application>
  <DocSecurity>0</DocSecurity>
  <Lines>3</Lines>
  <Paragraphs>1</Paragraphs>
  <ScaleCrop>false</ScaleCrop>
  <Company>http://www.deepbbs.org</Company>
  <LinksUpToDate>false</LinksUpToDate>
  <CharactersWithSpaces>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Lenovo</cp:lastModifiedBy>
  <cp:revision>397</cp:revision>
  <cp:lastPrinted>2019-05-08T23:50:00Z</cp:lastPrinted>
  <dcterms:created xsi:type="dcterms:W3CDTF">2017-09-18T12:48:00Z</dcterms:created>
  <dcterms:modified xsi:type="dcterms:W3CDTF">2023-03-24T05:01:00Z</dcterms:modified>
</cp:coreProperties>
</file>